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96" y="4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2-04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x/d6/d00/tutorial_py_root.html" TargetMode="External"/><Relationship Id="rId2" Type="http://schemas.openxmlformats.org/officeDocument/2006/relationships/hyperlink" Target="http://scikit-image.org/docs/0.18.x/user_guide.html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8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s://docs.opencv.org/4.x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, np.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54254"/>
            <a:chOff x="721345" y="3789040"/>
            <a:chExt cx="5232741" cy="55425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54254"/>
              <a:chOff x="4114800" y="3789040"/>
              <a:chExt cx="1839286" cy="554254"/>
            </a:xfrm>
            <a:grpFill/>
          </p:grpSpPr>
          <p:sp>
            <p:nvSpPr>
              <p:cNvPr id="7" name="Rectangle 6"/>
              <p:cNvSpPr/>
              <p:nvPr/>
            </p:nvSpPr>
            <p:spPr>
              <a:xfrm>
                <a:off x="4262456" y="4056804"/>
                <a:ext cx="485212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nl-BE" dirty="0">
                    <a:solidFill>
                      <a:srgbClr val="C00000"/>
                    </a:solidFill>
                  </a:rPr>
                  <a:t>5.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78613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c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1216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51</Words>
  <Application>Microsoft Office PowerPoint</Application>
  <PresentationFormat>Widescreen</PresentationFormat>
  <Paragraphs>1312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e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46</cp:revision>
  <dcterms:created xsi:type="dcterms:W3CDTF">2019-11-07T15:31:23Z</dcterms:created>
  <dcterms:modified xsi:type="dcterms:W3CDTF">2022-04-21T11:13:53Z</dcterms:modified>
</cp:coreProperties>
</file>